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67"/>
        <w:gridCol w:w="1260"/>
        <w:gridCol w:w="4627"/>
      </w:tblGrid>
      <w:tr w:rsidR="00B47B8D" w14:paraId="35CEFE3B" w14:textId="77777777" w:rsidTr="00200909">
        <w:tc>
          <w:tcPr>
            <w:tcW w:w="3367" w:type="dxa"/>
            <w:tcBorders>
              <w:top w:val="thinThickLargeGap" w:sz="24" w:space="0" w:color="auto"/>
              <w:left w:val="thinThickLargeGap" w:sz="24" w:space="0" w:color="auto"/>
              <w:right w:val="thinThickLargeGap" w:sz="24" w:space="0" w:color="auto"/>
            </w:tcBorders>
          </w:tcPr>
          <w:p w14:paraId="651D7ACF" w14:textId="1E76B122" w:rsidR="00B47B8D" w:rsidRPr="00B47B8D" w:rsidRDefault="00CA7907" w:rsidP="00B47B8D">
            <w:pPr>
              <w:rPr>
                <w:rFonts w:ascii="Bahnschrift SemiLight" w:hAnsi="Bahnschrift SemiLight"/>
                <w:sz w:val="24"/>
                <w:szCs w:val="24"/>
              </w:rPr>
            </w:pPr>
            <w:r>
              <w:rPr>
                <w:rFonts w:ascii="Bahnschrift SemiLight" w:hAnsi="Bahnschrift SemiLight"/>
                <w:sz w:val="24"/>
                <w:szCs w:val="24"/>
              </w:rPr>
              <w:t>Learning Card # ______</w:t>
            </w:r>
          </w:p>
        </w:tc>
        <w:tc>
          <w:tcPr>
            <w:tcW w:w="5887" w:type="dxa"/>
            <w:gridSpan w:val="2"/>
            <w:tcBorders>
              <w:top w:val="thinThickLargeGap" w:sz="24" w:space="0" w:color="auto"/>
              <w:left w:val="thinThickLargeGap" w:sz="24" w:space="0" w:color="auto"/>
              <w:right w:val="thinThickLargeGap" w:sz="24" w:space="0" w:color="auto"/>
            </w:tcBorders>
          </w:tcPr>
          <w:p w14:paraId="25548069" w14:textId="7B4E384E" w:rsidR="00B47B8D" w:rsidRPr="00B47B8D" w:rsidRDefault="00B47B8D" w:rsidP="00B47B8D">
            <w:pPr>
              <w:rPr>
                <w:rFonts w:ascii="Bahnschrift SemiLight" w:hAnsi="Bahnschrift SemiLight"/>
                <w:sz w:val="24"/>
                <w:szCs w:val="24"/>
              </w:rPr>
            </w:pPr>
            <w:r>
              <w:rPr>
                <w:rFonts w:ascii="Bahnschrift SemiLight" w:hAnsi="Bahnschrift SemiLight"/>
                <w:sz w:val="24"/>
                <w:szCs w:val="24"/>
              </w:rPr>
              <w:t xml:space="preserve">Name: </w:t>
            </w:r>
          </w:p>
        </w:tc>
      </w:tr>
      <w:tr w:rsidR="00200909" w14:paraId="009CE301" w14:textId="77777777" w:rsidTr="00FC3E72">
        <w:trPr>
          <w:trHeight w:val="2829"/>
        </w:trPr>
        <w:tc>
          <w:tcPr>
            <w:tcW w:w="4627" w:type="dxa"/>
            <w:gridSpan w:val="2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1281D280" w14:textId="2273FC1E" w:rsidR="00E40F8B" w:rsidRPr="00E40F8B" w:rsidRDefault="00E40F8B" w:rsidP="007156C7">
            <w:pPr>
              <w:spacing w:after="40"/>
              <w:rPr>
                <w:rFonts w:ascii="Bahnschrift SemiLight" w:hAnsi="Bahnschrift SemiLight"/>
                <w:sz w:val="18"/>
                <w:szCs w:val="24"/>
              </w:rPr>
            </w:pPr>
            <w:r>
              <w:rPr>
                <w:rFonts w:ascii="Bahnschrift SemiLight" w:hAnsi="Bahnschrift SemiLight"/>
                <w:sz w:val="18"/>
                <w:szCs w:val="24"/>
              </w:rPr>
              <w:t>Facts!</w:t>
            </w:r>
          </w:p>
          <w:p w14:paraId="3A8962AF" w14:textId="5622CBCC" w:rsidR="0051664F" w:rsidRDefault="00E40F8B" w:rsidP="007156C7">
            <w:pPr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1" locked="0" layoutInCell="1" allowOverlap="1" wp14:anchorId="5482A5D7" wp14:editId="716E61AF">
                  <wp:simplePos x="0" y="0"/>
                  <wp:positionH relativeFrom="column">
                    <wp:posOffset>2081914</wp:posOffset>
                  </wp:positionH>
                  <wp:positionV relativeFrom="paragraph">
                    <wp:posOffset>143099</wp:posOffset>
                  </wp:positionV>
                  <wp:extent cx="773430" cy="1510030"/>
                  <wp:effectExtent l="342900" t="95250" r="255270" b="10922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1837113">
                            <a:off x="0" y="0"/>
                            <a:ext cx="773430" cy="1510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Bahnschrift SemiLight" w:hAnsi="Bahnschrift SemiLight"/>
                <w:sz w:val="20"/>
                <w:szCs w:val="24"/>
              </w:rPr>
              <w:t xml:space="preserve">Perpendicular lines meet at </w:t>
            </w:r>
            <w:proofErr w:type="spellStart"/>
            <w:r>
              <w:rPr>
                <w:rFonts w:ascii="Bahnschrift SemiLight" w:hAnsi="Bahnschrift SemiLight"/>
                <w:sz w:val="20"/>
                <w:szCs w:val="24"/>
              </w:rPr>
              <w:t>a</w:t>
            </w:r>
            <w:proofErr w:type="spellEnd"/>
            <w:r>
              <w:rPr>
                <w:rFonts w:ascii="Bahnschrift SemiLight" w:hAnsi="Bahnschrift SemiLight"/>
                <w:sz w:val="20"/>
                <w:szCs w:val="24"/>
              </w:rPr>
              <w:t xml:space="preserve"> _______ angle.</w:t>
            </w:r>
          </w:p>
          <w:p w14:paraId="19180D50" w14:textId="3563F10A" w:rsidR="00E40F8B" w:rsidRDefault="00E40F8B" w:rsidP="007156C7">
            <w:pPr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</w:p>
          <w:p w14:paraId="5DBB9599" w14:textId="77777777" w:rsidR="00E40F8B" w:rsidRDefault="00E40F8B" w:rsidP="00E40F8B">
            <w:pPr>
              <w:tabs>
                <w:tab w:val="left" w:pos="1003"/>
              </w:tabs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  <w:r>
              <w:rPr>
                <w:rFonts w:ascii="Bahnschrift SemiLight" w:hAnsi="Bahnschrift SemiLight"/>
                <w:sz w:val="20"/>
                <w:szCs w:val="24"/>
              </w:rPr>
              <w:t xml:space="preserve">The symbol for perpendicular </w:t>
            </w:r>
          </w:p>
          <w:p w14:paraId="44E5AE1E" w14:textId="2E0A5715" w:rsidR="00E40F8B" w:rsidRDefault="00E40F8B" w:rsidP="00E40F8B">
            <w:pPr>
              <w:tabs>
                <w:tab w:val="left" w:pos="1003"/>
              </w:tabs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  <w:r>
              <w:rPr>
                <w:rFonts w:ascii="Bahnschrift SemiLight" w:hAnsi="Bahnschrift SemiLight"/>
                <w:sz w:val="20"/>
                <w:szCs w:val="24"/>
              </w:rPr>
              <w:t>is: _________</w:t>
            </w:r>
          </w:p>
          <w:p w14:paraId="0F689DF4" w14:textId="073632BE" w:rsidR="00E40F8B" w:rsidRDefault="00E40F8B" w:rsidP="00E40F8B">
            <w:pPr>
              <w:tabs>
                <w:tab w:val="left" w:pos="1003"/>
              </w:tabs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</w:p>
          <w:p w14:paraId="462C31C6" w14:textId="77777777" w:rsidR="00E40F8B" w:rsidRDefault="00E40F8B" w:rsidP="00E40F8B">
            <w:pPr>
              <w:tabs>
                <w:tab w:val="left" w:pos="1003"/>
              </w:tabs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</w:p>
          <w:p w14:paraId="3418A058" w14:textId="77777777" w:rsidR="007156C7" w:rsidRDefault="00E40F8B" w:rsidP="00E40F8B">
            <w:pPr>
              <w:tabs>
                <w:tab w:val="left" w:pos="1458"/>
              </w:tabs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  <w:r>
              <w:rPr>
                <w:rFonts w:ascii="Bahnschrift SemiLight" w:hAnsi="Bahnschrift SemiLight"/>
                <w:sz w:val="20"/>
                <w:szCs w:val="24"/>
              </w:rPr>
              <w:tab/>
              <w:t>Which lines are</w:t>
            </w:r>
          </w:p>
          <w:p w14:paraId="0D0F3C6C" w14:textId="779879A1" w:rsidR="00E40F8B" w:rsidRPr="00B47B8D" w:rsidRDefault="00E40F8B" w:rsidP="00E40F8B">
            <w:pPr>
              <w:tabs>
                <w:tab w:val="left" w:pos="1458"/>
              </w:tabs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  <w:r>
              <w:rPr>
                <w:rFonts w:ascii="Bahnschrift SemiLight" w:hAnsi="Bahnschrift SemiLight"/>
                <w:sz w:val="20"/>
                <w:szCs w:val="24"/>
              </w:rPr>
              <w:tab/>
            </w:r>
            <w:proofErr w:type="gramStart"/>
            <w:r>
              <w:rPr>
                <w:rFonts w:ascii="Bahnschrift SemiLight" w:hAnsi="Bahnschrift SemiLight"/>
                <w:sz w:val="20"/>
                <w:szCs w:val="24"/>
              </w:rPr>
              <w:t>perpendicular</w:t>
            </w:r>
            <w:proofErr w:type="gramEnd"/>
            <w:r>
              <w:rPr>
                <w:rFonts w:ascii="Bahnschrift SemiLight" w:hAnsi="Bahnschrift SemiLight"/>
                <w:sz w:val="20"/>
                <w:szCs w:val="24"/>
              </w:rPr>
              <w:t>?</w:t>
            </w:r>
          </w:p>
        </w:tc>
        <w:tc>
          <w:tcPr>
            <w:tcW w:w="4627" w:type="dxa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74AF91F2" w14:textId="31228AB5" w:rsidR="007156C7" w:rsidRPr="00B55E70" w:rsidRDefault="007156C7" w:rsidP="007156C7">
            <w:pPr>
              <w:rPr>
                <w:noProof/>
              </w:rPr>
            </w:pPr>
            <w:r>
              <w:rPr>
                <w:noProof/>
              </w:rPr>
              <w:t xml:space="preserve">    </w:t>
            </w:r>
            <w:r w:rsidR="00B55E70">
              <w:rPr>
                <w:noProof/>
              </w:rPr>
              <w:t>Are the 2 lines perpendicular?</w:t>
            </w:r>
            <w:r>
              <w:rPr>
                <w:noProof/>
              </w:rPr>
              <w:t xml:space="preserve">              </w:t>
            </w:r>
          </w:p>
          <w:p w14:paraId="0E7EF910" w14:textId="7923EE1A" w:rsidR="007156C7" w:rsidRDefault="007156C7" w:rsidP="007156C7">
            <w:pPr>
              <w:rPr>
                <w:sz w:val="20"/>
                <w:szCs w:val="20"/>
              </w:rPr>
            </w:pPr>
          </w:p>
          <w:p w14:paraId="1C8DA26D" w14:textId="63DA112F" w:rsidR="00136D01" w:rsidRDefault="00B55E70" w:rsidP="0051664F">
            <w:pPr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  <w:r>
              <w:rPr>
                <w:rFonts w:ascii="Bahnschrift SemiLight" w:hAnsi="Bahnschrift SemiLight"/>
                <w:noProof/>
                <w:sz w:val="20"/>
                <w:szCs w:val="24"/>
              </w:rPr>
              <w:drawing>
                <wp:anchor distT="0" distB="0" distL="114300" distR="114300" simplePos="0" relativeHeight="251666432" behindDoc="1" locked="0" layoutInCell="1" allowOverlap="1" wp14:anchorId="20485BE5" wp14:editId="58344CDE">
                  <wp:simplePos x="0" y="0"/>
                  <wp:positionH relativeFrom="column">
                    <wp:posOffset>367729</wp:posOffset>
                  </wp:positionH>
                  <wp:positionV relativeFrom="paragraph">
                    <wp:posOffset>64071</wp:posOffset>
                  </wp:positionV>
                  <wp:extent cx="1597025" cy="1365885"/>
                  <wp:effectExtent l="0" t="0" r="3175" b="571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7025" cy="13658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Bahnschrift SemiLight" w:hAnsi="Bahnschrift SemiLight"/>
                <w:sz w:val="20"/>
                <w:szCs w:val="24"/>
              </w:rPr>
              <w:t>If yes, solve for x</w:t>
            </w:r>
          </w:p>
          <w:p w14:paraId="1B056D4A" w14:textId="77777777" w:rsidR="00200909" w:rsidRPr="00136D01" w:rsidRDefault="00200909" w:rsidP="007156C7">
            <w:pPr>
              <w:spacing w:after="40"/>
              <w:rPr>
                <w:rFonts w:ascii="Bahnschrift SemiLight" w:hAnsi="Bahnschrift SemiLight"/>
                <w:sz w:val="20"/>
                <w:szCs w:val="24"/>
              </w:rPr>
            </w:pPr>
          </w:p>
        </w:tc>
      </w:tr>
      <w:tr w:rsidR="00200909" w14:paraId="059A3940" w14:textId="77777777" w:rsidTr="00D77798">
        <w:trPr>
          <w:trHeight w:val="2960"/>
        </w:trPr>
        <w:tc>
          <w:tcPr>
            <w:tcW w:w="4627" w:type="dxa"/>
            <w:gridSpan w:val="2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0D32B4C2" w14:textId="69647299" w:rsidR="007156C7" w:rsidRDefault="007156C7" w:rsidP="007156C7">
            <w:pPr>
              <w:rPr>
                <w:sz w:val="20"/>
                <w:szCs w:val="20"/>
              </w:rPr>
            </w:pPr>
            <w:r w:rsidRPr="00663DE3">
              <w:rPr>
                <w:position w:val="-4"/>
                <w:sz w:val="20"/>
                <w:szCs w:val="20"/>
              </w:rPr>
              <w:object w:dxaOrig="180" w:dyaOrig="260" w14:anchorId="1D410C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44" type="#_x0000_t75" style="width:9.1pt;height:13.2pt" o:ole="">
                  <v:imagedata r:id="rId6" o:title=""/>
                </v:shape>
                <o:OLEObject Type="Embed" ProgID="Equation.DSMT4" ShapeID="_x0000_i1444" DrawAspect="Content" ObjectID="_1594789851" r:id="rId7"/>
              </w:objec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</m:e>
              </m:acc>
              <m:r>
                <w:rPr>
                  <w:rFonts w:ascii="Cambria Math" w:eastAsiaTheme="minorEastAsia" w:hAnsi="Cambria Math"/>
                  <w:sz w:val="20"/>
                  <w:szCs w:val="20"/>
                </w:rPr>
                <m:t xml:space="preserve"> ⊥ 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CD</m:t>
                  </m:r>
                </m:e>
              </m:acc>
            </m:oMath>
            <w:r w:rsidR="00B55E70">
              <w:rPr>
                <w:rFonts w:eastAsiaTheme="minorEastAsia"/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</w:t>
            </w:r>
          </w:p>
          <w:p w14:paraId="4D8D4B92" w14:textId="409900C6" w:rsidR="00B55E70" w:rsidRDefault="00B55E70" w:rsidP="007156C7">
            <w:pPr>
              <w:rPr>
                <w:sz w:val="20"/>
                <w:szCs w:val="20"/>
              </w:rPr>
            </w:pPr>
          </w:p>
          <w:p w14:paraId="48BF7283" w14:textId="69EF3CBB" w:rsidR="00B55E70" w:rsidRPr="00B55E70" w:rsidRDefault="00B55E70" w:rsidP="007156C7">
            <w:pPr>
              <w:rPr>
                <w:rFonts w:eastAsiaTheme="minorEastAsia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∠ABD=5x+1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5</m:t>
                </m:r>
              </m:oMath>
            </m:oMathPara>
          </w:p>
          <w:p w14:paraId="19F9B631" w14:textId="1BCF2AA1" w:rsidR="00B55E70" w:rsidRDefault="00B55E70" w:rsidP="007156C7">
            <w:pPr>
              <w:rPr>
                <w:rFonts w:eastAsiaTheme="minorEastAsia"/>
                <w:sz w:val="20"/>
                <w:szCs w:val="20"/>
              </w:rPr>
            </w:pPr>
          </w:p>
          <w:p w14:paraId="75A31822" w14:textId="3E626B85" w:rsidR="00B55E70" w:rsidRPr="00B55E70" w:rsidRDefault="00B55E70" w:rsidP="007156C7">
            <w:pPr>
              <w:rPr>
                <w:sz w:val="20"/>
                <w:szCs w:val="20"/>
              </w:rPr>
            </w:pPr>
            <w:r>
              <w:rPr>
                <w:rFonts w:eastAsiaTheme="minorEastAsia"/>
                <w:sz w:val="20"/>
                <w:szCs w:val="20"/>
              </w:rPr>
              <w:t>Draw and solve for x.</w:t>
            </w:r>
          </w:p>
          <w:p w14:paraId="6D4D4021" w14:textId="5C2AEB5B" w:rsidR="007156C7" w:rsidRDefault="007156C7" w:rsidP="007156C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</w:t>
            </w:r>
          </w:p>
          <w:p w14:paraId="60FBFF37" w14:textId="6975C354" w:rsidR="00C42B04" w:rsidRPr="00136D01" w:rsidRDefault="00C42B04" w:rsidP="007156C7">
            <w:pPr>
              <w:rPr>
                <w:rFonts w:ascii="Bahnschrift Light" w:hAnsi="Bahnschrift Light"/>
                <w:sz w:val="20"/>
                <w:szCs w:val="24"/>
              </w:rPr>
            </w:pPr>
          </w:p>
        </w:tc>
        <w:tc>
          <w:tcPr>
            <w:tcW w:w="4627" w:type="dxa"/>
            <w:tcBorders>
              <w:top w:val="thinThickLargeGap" w:sz="24" w:space="0" w:color="auto"/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357A4407" w14:textId="6078D93B" w:rsidR="007F5647" w:rsidRPr="007F5647" w:rsidRDefault="007F5647" w:rsidP="00C42B04">
            <w:pPr>
              <w:rPr>
                <w:rFonts w:ascii="Bahnschrift Light" w:eastAsiaTheme="minorEastAsia" w:hAnsi="Bahnschrift Light"/>
                <w:sz w:val="20"/>
                <w:szCs w:val="20"/>
              </w:rPr>
            </w:pPr>
            <w:r>
              <w:rPr>
                <w:rFonts w:ascii="Bahnschrift Light" w:hAnsi="Bahnschrift Light"/>
                <w:sz w:val="20"/>
                <w:szCs w:val="24"/>
              </w:rPr>
              <w:t xml:space="preserve">  </w:t>
            </w:r>
            <w:r w:rsidR="00B55E70">
              <w:rPr>
                <w:rFonts w:ascii="Bahnschrift Light" w:hAnsi="Bahnschrift Light"/>
                <w:sz w:val="20"/>
                <w:szCs w:val="24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AB</m:t>
                  </m:r>
                </m:e>
              </m:acc>
              <m:r>
                <w:rPr>
                  <w:rFonts w:ascii="Cambria Math" w:eastAsiaTheme="minorEastAsia" w:hAnsi="Cambria Math"/>
                  <w:sz w:val="20"/>
                  <w:szCs w:val="20"/>
                </w:rPr>
                <m:t xml:space="preserve"> ⊥ 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CD</m:t>
                  </m:r>
                </m:e>
              </m:acc>
            </m:oMath>
            <w:r>
              <w:rPr>
                <w:rFonts w:ascii="Bahnschrift Light" w:eastAsiaTheme="minorEastAsia" w:hAnsi="Bahnschrift Light"/>
                <w:sz w:val="20"/>
                <w:szCs w:val="20"/>
              </w:rPr>
              <w:t>,   label the intersection point E</w:t>
            </w:r>
          </w:p>
          <w:p w14:paraId="77663BF7" w14:textId="77777777" w:rsidR="00FC3E72" w:rsidRDefault="00FC3E72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67C28BE6" w14:textId="331A22EC" w:rsidR="007F5647" w:rsidRPr="00B55E70" w:rsidRDefault="007F5647" w:rsidP="007F5647">
            <w:pPr>
              <w:rPr>
                <w:rFonts w:eastAsiaTheme="minorEastAsia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∠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CED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=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7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+6</m:t>
                </m:r>
              </m:oMath>
            </m:oMathPara>
          </w:p>
          <w:p w14:paraId="2789E206" w14:textId="77777777" w:rsidR="00FC3E72" w:rsidRDefault="00FC3E72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6A8F92B1" w14:textId="77777777" w:rsidR="00FC3E72" w:rsidRDefault="00FC3E72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6948EB8E" w14:textId="31F2D1E0" w:rsidR="00FC3E72" w:rsidRPr="007F5647" w:rsidRDefault="007F5647" w:rsidP="00C42B04">
            <w:pPr>
              <w:rPr>
                <w:rFonts w:ascii="Bahnschrift Light" w:hAnsi="Bahnschrift Light"/>
                <w:sz w:val="20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4"/>
                  </w:rPr>
                  <m:t>∠</m:t>
                </m:r>
                <m:r>
                  <w:rPr>
                    <w:rFonts w:ascii="Cambria Math" w:hAnsi="Cambria Math"/>
                    <w:sz w:val="20"/>
                    <w:szCs w:val="24"/>
                  </w:rPr>
                  <m:t>ABC=2(y-</m:t>
                </m:r>
                <m:r>
                  <w:rPr>
                    <w:rFonts w:ascii="Cambria Math" w:hAnsi="Cambria Math"/>
                    <w:sz w:val="20"/>
                    <w:szCs w:val="24"/>
                  </w:rPr>
                  <m:t>6</m:t>
                </m:r>
                <m:r>
                  <w:rPr>
                    <w:rFonts w:ascii="Cambria Math" w:hAnsi="Cambria Math"/>
                    <w:sz w:val="20"/>
                    <w:szCs w:val="24"/>
                  </w:rPr>
                  <m:t>)</m:t>
                </m:r>
              </m:oMath>
            </m:oMathPara>
          </w:p>
          <w:p w14:paraId="621662FC" w14:textId="77777777" w:rsidR="00FC3E72" w:rsidRDefault="00FC3E72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37173684" w14:textId="644D6125" w:rsidR="00B55E70" w:rsidRDefault="00B55E70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0794BB29" w14:textId="4BBA2A34" w:rsidR="007F5647" w:rsidRDefault="007F5647" w:rsidP="00C42B04">
            <w:pPr>
              <w:rPr>
                <w:rFonts w:ascii="Bahnschrift Light" w:hAnsi="Bahnschrift Light"/>
                <w:sz w:val="20"/>
                <w:szCs w:val="24"/>
              </w:rPr>
            </w:pPr>
            <w:r>
              <w:rPr>
                <w:rFonts w:ascii="Bahnschrift Light" w:hAnsi="Bahnschrift Light"/>
                <w:sz w:val="20"/>
                <w:szCs w:val="24"/>
              </w:rPr>
              <w:t>Draw and solve for x and y.</w:t>
            </w:r>
          </w:p>
          <w:p w14:paraId="7B8785FA" w14:textId="77777777" w:rsidR="00B55E70" w:rsidRDefault="00B55E70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3D6399FF" w14:textId="77777777" w:rsidR="00B55E70" w:rsidRDefault="00B55E70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72E0AEBD" w14:textId="77777777" w:rsidR="00B55E70" w:rsidRDefault="00B55E70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00D3B11B" w14:textId="77777777" w:rsidR="00B55E70" w:rsidRDefault="00B55E70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  <w:p w14:paraId="3E7ABC65" w14:textId="309C8CD6" w:rsidR="00B55E70" w:rsidRPr="006B1DCB" w:rsidRDefault="00B55E70" w:rsidP="00C42B04">
            <w:pPr>
              <w:rPr>
                <w:rFonts w:ascii="Bahnschrift Light" w:hAnsi="Bahnschrift Light"/>
                <w:sz w:val="20"/>
                <w:szCs w:val="24"/>
              </w:rPr>
            </w:pPr>
          </w:p>
        </w:tc>
      </w:tr>
      <w:tr w:rsidR="00200909" w14:paraId="0222FCE5" w14:textId="77777777" w:rsidTr="00200909">
        <w:tc>
          <w:tcPr>
            <w:tcW w:w="9254" w:type="dxa"/>
            <w:gridSpan w:val="3"/>
            <w:tcBorders>
              <w:left w:val="thinThickLargeGap" w:sz="24" w:space="0" w:color="auto"/>
              <w:bottom w:val="thinThickLargeGap" w:sz="24" w:space="0" w:color="auto"/>
              <w:right w:val="thinThickLargeGap" w:sz="24" w:space="0" w:color="auto"/>
            </w:tcBorders>
          </w:tcPr>
          <w:p w14:paraId="08DF85F7" w14:textId="3D2C3155" w:rsidR="00200909" w:rsidRPr="00B47B8D" w:rsidRDefault="00E40F8B" w:rsidP="00200909">
            <w:pPr>
              <w:jc w:val="center"/>
              <w:rPr>
                <w:rFonts w:ascii="Bahnschrift SemiLight" w:hAnsi="Bahnschrift SemiLight"/>
                <w:sz w:val="24"/>
                <w:szCs w:val="24"/>
              </w:rPr>
            </w:pPr>
            <w:r>
              <w:rPr>
                <w:rFonts w:ascii="Bahnschrift SemiLight" w:hAnsi="Bahnschrift SemiLight"/>
                <w:sz w:val="24"/>
                <w:szCs w:val="24"/>
              </w:rPr>
              <w:t>Perpendicular</w:t>
            </w:r>
            <w:r w:rsidR="0000692B">
              <w:rPr>
                <w:rFonts w:ascii="Bahnschrift SemiLight" w:hAnsi="Bahnschrift SemiLight"/>
                <w:sz w:val="24"/>
                <w:szCs w:val="24"/>
              </w:rPr>
              <w:t xml:space="preserve"> Lines</w:t>
            </w:r>
            <w:bookmarkStart w:id="0" w:name="_GoBack"/>
            <w:bookmarkEnd w:id="0"/>
          </w:p>
        </w:tc>
      </w:tr>
    </w:tbl>
    <w:p w14:paraId="00576E3E" w14:textId="77777777" w:rsidR="00AE388C" w:rsidRDefault="00AE388C"/>
    <w:sectPr w:rsidR="00AE388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hnschrift SemiLight">
    <w:panose1 w:val="020B0502040204020203"/>
    <w:charset w:val="00"/>
    <w:family w:val="swiss"/>
    <w:pitch w:val="variable"/>
    <w:sig w:usb0="80000047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hnschrift Light">
    <w:panose1 w:val="020B0502040204020203"/>
    <w:charset w:val="00"/>
    <w:family w:val="swiss"/>
    <w:pitch w:val="variable"/>
    <w:sig w:usb0="80000047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7B8D"/>
    <w:rsid w:val="0000692B"/>
    <w:rsid w:val="000B40C6"/>
    <w:rsid w:val="00136D01"/>
    <w:rsid w:val="001A0CD9"/>
    <w:rsid w:val="00200909"/>
    <w:rsid w:val="002A7FE5"/>
    <w:rsid w:val="0051664F"/>
    <w:rsid w:val="006B1DCB"/>
    <w:rsid w:val="007156C7"/>
    <w:rsid w:val="007F5647"/>
    <w:rsid w:val="00846183"/>
    <w:rsid w:val="00AE388C"/>
    <w:rsid w:val="00B47B8D"/>
    <w:rsid w:val="00B55E70"/>
    <w:rsid w:val="00B75457"/>
    <w:rsid w:val="00C42B04"/>
    <w:rsid w:val="00CA7907"/>
    <w:rsid w:val="00D77798"/>
    <w:rsid w:val="00E40F8B"/>
    <w:rsid w:val="00FC3E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009A00"/>
  <w15:chartTrackingRefBased/>
  <w15:docId w15:val="{054C0D3D-0EE5-4A61-9A25-756D7D2396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5647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47B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47B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7B8D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136D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2</Words>
  <Characters>41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anie Grove</dc:creator>
  <cp:keywords/>
  <dc:description/>
  <cp:lastModifiedBy>Aaron Harrison</cp:lastModifiedBy>
  <cp:revision>3</cp:revision>
  <cp:lastPrinted>2018-08-02T14:15:00Z</cp:lastPrinted>
  <dcterms:created xsi:type="dcterms:W3CDTF">2018-08-03T12:22:00Z</dcterms:created>
  <dcterms:modified xsi:type="dcterms:W3CDTF">2018-08-03T12:22:00Z</dcterms:modified>
</cp:coreProperties>
</file>